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692" r:id="rId2"/>
    <p:sldId id="693" r:id="rId3"/>
    <p:sldId id="764" r:id="rId4"/>
    <p:sldId id="694" r:id="rId5"/>
    <p:sldId id="765" r:id="rId6"/>
    <p:sldId id="702" r:id="rId7"/>
    <p:sldId id="734" r:id="rId8"/>
    <p:sldId id="706" r:id="rId9"/>
    <p:sldId id="707" r:id="rId10"/>
    <p:sldId id="708" r:id="rId11"/>
    <p:sldId id="739" r:id="rId12"/>
    <p:sldId id="736" r:id="rId13"/>
    <p:sldId id="786" r:id="rId14"/>
    <p:sldId id="738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36" d="100"/>
          <a:sy n="136" d="100"/>
        </p:scale>
        <p:origin x="-472" y="-104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62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smtClean="0"/>
              <a:t>degrees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April</a:t>
            </a:r>
            <a:r>
              <a:rPr lang="en-US" sz="1200" baseline="0" dirty="0" smtClean="0">
                <a:latin typeface="Comic Sans MS" pitchFamily="66" charset="0"/>
              </a:rPr>
              <a:t> 1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52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4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3400093" y="4270311"/>
            <a:ext cx="1860052" cy="1820133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3430094" y="4250310"/>
            <a:ext cx="1960053" cy="1800131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22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34</TotalTime>
  <Words>379</Words>
  <Application>Microsoft Macintosh PowerPoint</Application>
  <PresentationFormat>On-screen Show (4:3)</PresentationFormat>
  <Paragraphs>10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2</cp:revision>
  <cp:lastPrinted>2011-03-16T04:48:43Z</cp:lastPrinted>
  <dcterms:created xsi:type="dcterms:W3CDTF">2011-03-16T04:45:34Z</dcterms:created>
  <dcterms:modified xsi:type="dcterms:W3CDTF">2013-03-15T20:45:30Z</dcterms:modified>
</cp:coreProperties>
</file>